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5.xml" ContentType="application/vnd.openxmlformats-officedocument.presentationml.slide+xml"/>
  <Override PartName="/ppt/slides/slide1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6.xml" ContentType="application/vnd.openxmlformats-officedocument.presentationml.slide+xml"/>
  <Override PartName="/ppt/slides/slide4.xml" ContentType="application/vnd.openxmlformats-officedocument.presentationml.slide+xml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64" r:id="rId3"/>
    <p:sldId id="256" r:id="rId4"/>
    <p:sldId id="265" r:id="rId5"/>
    <p:sldId id="271" r:id="rId6"/>
    <p:sldId id="257" r:id="rId7"/>
    <p:sldId id="268" r:id="rId8"/>
    <p:sldId id="262" r:id="rId9"/>
    <p:sldId id="261" r:id="rId10"/>
    <p:sldId id="272" r:id="rId11"/>
    <p:sldId id="260" r:id="rId12"/>
    <p:sldId id="267" r:id="rId13"/>
    <p:sldId id="269" r:id="rId14"/>
    <p:sldId id="270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6" d="100"/>
          <a:sy n="86" d="100"/>
        </p:scale>
        <p:origin x="9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customXml" Target="../customXml/item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388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464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067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5998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05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8911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3752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0868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2416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8600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4300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9DA8D2-9B14-4B0E-B211-E01F98EF61F4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DA25D9-9665-4E4A-814C-8DAC9F6222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770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4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7.wmf"/><Relationship Id="rId25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0.wmf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package" Target="../embeddings/Microsoft_Word_Document1.docx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12" Type="http://schemas.openxmlformats.org/officeDocument/2006/relationships/image" Target="../media/image21.png"/><Relationship Id="rId1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6.emf"/><Relationship Id="rId10" Type="http://schemas.openxmlformats.org/officeDocument/2006/relationships/image" Target="../media/image19.png"/><Relationship Id="rId4" Type="http://schemas.openxmlformats.org/officeDocument/2006/relationships/image" Target="../media/image13.wmf"/><Relationship Id="rId9" Type="http://schemas.openxmlformats.org/officeDocument/2006/relationships/image" Target="../media/image18.png"/><Relationship Id="rId1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77108" y="1332120"/>
            <a:ext cx="9838063" cy="2354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4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linear Equations in One </a:t>
            </a:r>
            <a:r>
              <a:rPr lang="en-GB" sz="4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ble</a:t>
            </a:r>
          </a:p>
          <a:p>
            <a:pPr algn="ctr"/>
            <a:endParaRPr lang="en-GB" sz="43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GB" sz="4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cture-2</a:t>
            </a:r>
            <a:endParaRPr lang="en-GB" sz="4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154903" y="47899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600491" y="2324699"/>
            <a:ext cx="28264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The 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ecant Method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26906" y="2324699"/>
            <a:ext cx="3807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00B050"/>
                </a:solidFill>
              </a:rPr>
              <a:t>,</a:t>
            </a:r>
            <a:r>
              <a:rPr 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-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phson</a:t>
            </a:r>
            <a:r>
              <a:rPr 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 </a:t>
            </a:r>
            <a:r>
              <a:rPr lang="en-US" sz="2400" b="1" dirty="0" smtClean="0">
                <a:solidFill>
                  <a:srgbClr val="00B050"/>
                </a:solidFill>
              </a:rPr>
              <a:t>)</a:t>
            </a:r>
            <a:endParaRPr lang="en-US" sz="24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3427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C9C4666-1BBA-4C59-8C5C-A84E2EB0C85B}"/>
              </a:ext>
            </a:extLst>
          </p:cNvPr>
          <p:cNvSpPr/>
          <p:nvPr/>
        </p:nvSpPr>
        <p:spPr>
          <a:xfrm>
            <a:off x="3464353" y="301420"/>
            <a:ext cx="418364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Exercise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5598199"/>
                  </p:ext>
                </p:extLst>
              </p:nvPr>
            </p:nvGraphicFramePr>
            <p:xfrm>
              <a:off x="959383" y="1361267"/>
              <a:ext cx="10652394" cy="171243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326197"/>
                    <a:gridCol w="5326197"/>
                  </a:tblGrid>
                  <a:tr h="550985">
                    <a:tc gridSpan="2"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Given the following polynomial equations and an interval.</a:t>
                          </a: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1161454"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a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+1=0 ; 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, 3</m:t>
                                  </m:r>
                                </m:e>
                              </m:d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oMath>
                          </a14:m>
                          <a:r>
                            <a:rPr lang="en-US" sz="2400" dirty="0">
                              <a:effectLst/>
                            </a:rPr>
                            <a:t>	       </a:t>
                          </a:r>
                        </a:p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b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5=0;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1,2</m:t>
                                  </m:r>
                                </m:e>
                              </m:d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oMath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c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5=0;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0, 2</m:t>
                                  </m:r>
                                </m:e>
                              </m:d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oMath>
                          </a14:m>
                          <a:r>
                            <a:rPr lang="en-US" sz="2400" dirty="0">
                              <a:effectLst/>
                            </a:rPr>
                            <a:t>              </a:t>
                          </a:r>
                        </a:p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d. 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80=0;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.90,2.92</m:t>
                                  </m:r>
                                </m:e>
                              </m:d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oMath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1404797"/>
                  </p:ext>
                </p:extLst>
              </p:nvPr>
            </p:nvGraphicFramePr>
            <p:xfrm>
              <a:off x="959383" y="1361267"/>
              <a:ext cx="10652394" cy="171243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326197"/>
                    <a:gridCol w="5326197"/>
                  </a:tblGrid>
                  <a:tr h="550985">
                    <a:tc gridSpan="2"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Given the following polynomial equations and an interval.</a:t>
                          </a: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116145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t="-52880" r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100000" t="-5288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8276315"/>
              </p:ext>
            </p:extLst>
          </p:nvPr>
        </p:nvGraphicFramePr>
        <p:xfrm>
          <a:off x="838200" y="3685826"/>
          <a:ext cx="10515600" cy="160267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0515600"/>
              </a:tblGrid>
              <a:tr h="0">
                <a:tc>
                  <a:txBody>
                    <a:bodyPr/>
                    <a:lstStyle/>
                    <a:p>
                      <a:pPr marL="514350" marR="0" indent="-51435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>
                          <a:effectLst/>
                        </a:rPr>
                        <a:t>Write down an iteration formula based on Newton-</a:t>
                      </a:r>
                      <a:r>
                        <a:rPr lang="en-US" sz="2400" dirty="0" err="1">
                          <a:effectLst/>
                        </a:rPr>
                        <a:t>Raphson</a:t>
                      </a:r>
                      <a:r>
                        <a:rPr lang="en-US" sz="2400" dirty="0">
                          <a:effectLst/>
                        </a:rPr>
                        <a:t> method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514350" marR="0" indent="-51435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>
                          <a:effectLst/>
                        </a:rPr>
                        <a:t>Perform one iteration starting using the above </a:t>
                      </a:r>
                      <a:r>
                        <a:rPr lang="en-US" sz="2400">
                          <a:effectLst/>
                        </a:rPr>
                        <a:t>formula </a:t>
                      </a:r>
                      <a:r>
                        <a:rPr lang="en-US" sz="2400" smtClean="0">
                          <a:effectLst/>
                        </a:rPr>
                        <a:t> </a:t>
                      </a:r>
                      <a:r>
                        <a:rPr lang="en-US" sz="2400" dirty="0">
                          <a:effectLst/>
                        </a:rPr>
                        <a:t>with a suitable value in the given interval to estimate the root to 2 </a:t>
                      </a:r>
                      <a:r>
                        <a:rPr lang="en-US" sz="2400" dirty="0" err="1">
                          <a:effectLst/>
                        </a:rPr>
                        <a:t>d.p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514350" marR="0" indent="-51435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>
                          <a:effectLst/>
                        </a:rPr>
                        <a:t>Write down MATLAB codes to execute the iteration four times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91097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2232752" y="560979"/>
            <a:ext cx="868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</a:rPr>
              <a:t>Advantages and Drawbacks: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ewton-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Raphson</a:t>
            </a:r>
            <a:r>
              <a:rPr lang="en-US" sz="2800" b="1" dirty="0" smtClean="0">
                <a:solidFill>
                  <a:srgbClr val="FF0000"/>
                </a:solidFill>
              </a:rPr>
              <a:t> Method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78971" y="1371600"/>
            <a:ext cx="1790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Advantages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31371" y="18288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dirty="0" smtClean="0"/>
              <a:t>It converges faster.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10587" y="3410162"/>
            <a:ext cx="16800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Drawbacks:</a:t>
            </a:r>
            <a:endParaRPr lang="en-US" sz="24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631371" y="3937406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dirty="0" smtClean="0"/>
              <a:t>Division by zero.</a:t>
            </a:r>
            <a:r>
              <a:rPr lang="en-US" sz="2400" b="1" dirty="0" smtClean="0"/>
              <a:t>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31371" y="446465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dirty="0" smtClean="0"/>
              <a:t>Root jumping.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31371" y="2312759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dirty="0" smtClean="0"/>
              <a:t>Requires only one guess.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31371" y="5034809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dirty="0" smtClean="0"/>
              <a:t>Inflection point issue. </a:t>
            </a:r>
          </a:p>
        </p:txBody>
      </p:sp>
    </p:spTree>
    <p:extLst>
      <p:ext uri="{BB962C8B-B14F-4D97-AF65-F5344CB8AC3E}">
        <p14:creationId xmlns:p14="http://schemas.microsoft.com/office/powerpoint/2010/main" val="18414463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19740" y="358129"/>
            <a:ext cx="1654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</a:rPr>
              <a:t>Outcom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54278" y="1055529"/>
            <a:ext cx="87125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By applying </a:t>
            </a:r>
            <a:r>
              <a:rPr lang="en-US" sz="2400" b="1" dirty="0" smtClean="0">
                <a:solidFill>
                  <a:srgbClr val="FF0000"/>
                </a:solidFill>
              </a:rPr>
              <a:t>Newton-Raphson method</a:t>
            </a:r>
            <a:r>
              <a:rPr lang="en-US" sz="2400" b="1" dirty="0" smtClean="0"/>
              <a:t>, nonlinear equations in one variable  can be solved to find roots (approximately) of the equation, although it has few drawbacks.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5115521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4121" y="516552"/>
            <a:ext cx="8712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 </a:t>
            </a:r>
            <a:r>
              <a:rPr lang="en-US" sz="2000" b="1" dirty="0"/>
              <a:t>1</a:t>
            </a:r>
            <a:r>
              <a:rPr lang="en-US" sz="2000" b="1" dirty="0" smtClean="0"/>
              <a:t>. What is the formula to find the root of the polynomial by Secant method?   </a:t>
            </a:r>
            <a:endParaRPr lang="en-US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73692" y="1206921"/>
            <a:ext cx="105897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                            ,    b)                                                                  , c)                                ,d) Neither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21354" y="1098750"/>
                <a:ext cx="1765740" cy="6164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354" y="1098750"/>
                <a:ext cx="1765740" cy="61645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633579" y="1000518"/>
                <a:ext cx="4233467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d>
                                <m:dPr>
                                  <m:begChr m:val="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)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3579" y="1000518"/>
                <a:ext cx="4233467" cy="7146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214376" y="1067459"/>
                <a:ext cx="1896417" cy="679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4376" y="1067459"/>
                <a:ext cx="1896417" cy="6790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5974813" y="3228945"/>
            <a:ext cx="2423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prstClr val="black"/>
                </a:solidFill>
              </a:rPr>
              <a:t> 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84121" y="3666345"/>
            <a:ext cx="96717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 </a:t>
            </a:r>
            <a:r>
              <a:rPr lang="en-US" sz="2000" b="1" dirty="0"/>
              <a:t>3</a:t>
            </a:r>
            <a:r>
              <a:rPr lang="en-US" sz="2000" b="1" dirty="0" smtClean="0"/>
              <a:t>. What is the formula to find the root of the polynomial by Newton-</a:t>
            </a:r>
            <a:r>
              <a:rPr lang="en-US" sz="2000" b="1" dirty="0" err="1" smtClean="0"/>
              <a:t>Raphson</a:t>
            </a:r>
            <a:r>
              <a:rPr lang="en-US" sz="2000" b="1" dirty="0" smtClean="0"/>
              <a:t> method?   </a:t>
            </a:r>
            <a:endParaRPr lang="en-US" sz="20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685786" y="4550217"/>
            <a:ext cx="105897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                            ,    b)                                , c)                                             d) Neither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006708" y="4446955"/>
                <a:ext cx="1896417" cy="679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708" y="4446955"/>
                <a:ext cx="1896417" cy="6790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3429504" y="4478245"/>
                <a:ext cx="1765740" cy="6164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504" y="4478245"/>
                <a:ext cx="1765740" cy="61645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741112" y="4550217"/>
                <a:ext cx="44265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i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                           </a:t>
                </a:r>
                <a:endParaRPr lang="en-US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1112" y="4550217"/>
                <a:ext cx="4426533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119672" b="-183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684121" y="5341756"/>
            <a:ext cx="9402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 </a:t>
            </a:r>
            <a:r>
              <a:rPr lang="en-US" sz="2000" b="1" dirty="0"/>
              <a:t>4</a:t>
            </a:r>
            <a:r>
              <a:rPr lang="en-US" sz="2000" b="1" dirty="0" smtClean="0"/>
              <a:t>. What is the derivative of the function </a:t>
            </a:r>
            <a:endParaRPr 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000860" y="5417147"/>
                <a:ext cx="26625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+2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?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860" y="5417147"/>
                <a:ext cx="2662588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73692" y="6007049"/>
                <a:ext cx="23269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)=−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692" y="6007049"/>
                <a:ext cx="2326984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578955" y="5969045"/>
            <a:ext cx="105897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                                   ,b)                                      , c)                                             d) Neither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430856" y="6028398"/>
                <a:ext cx="23269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)=−4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856" y="6028398"/>
                <a:ext cx="2326983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371712" y="6028398"/>
                <a:ext cx="21987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)=−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1712" y="6028398"/>
                <a:ext cx="2198742" cy="369332"/>
              </a:xfrm>
              <a:prstGeom prst="rect">
                <a:avLst/>
              </a:prstGeom>
              <a:blipFill rotWithShape="0">
                <a:blip r:embed="rId1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838947" y="2076505"/>
            <a:ext cx="8712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/>
              <a:t>2</a:t>
            </a:r>
            <a:r>
              <a:rPr lang="en-GB" sz="2000" b="1" dirty="0" smtClean="0"/>
              <a:t>. The next iterative value of the root of </a:t>
            </a:r>
            <a:endParaRPr 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104694" y="2090793"/>
                <a:ext cx="59320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0">
                          <a:latin typeface="Cambria Math" panose="02040503050406030204" pitchFamily="18" charset="0"/>
                        </a:rPr>
                        <m:t>−4=0</m:t>
                      </m:r>
                      <m:r>
                        <m:rPr>
                          <m:nor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000" b="1"/>
                        <m:t>using</m:t>
                      </m:r>
                      <m:r>
                        <m:rPr>
                          <m:nor/>
                        </m:rPr>
                        <a:rPr lang="en-GB" sz="2000" b="1"/>
                        <m:t> </m:t>
                      </m:r>
                      <m:r>
                        <m:rPr>
                          <m:nor/>
                        </m:rPr>
                        <a:rPr lang="en-GB" sz="2000" b="1"/>
                        <m:t>secant</m:t>
                      </m:r>
                      <m:r>
                        <m:rPr>
                          <m:nor/>
                        </m:rPr>
                        <a:rPr lang="en-GB" sz="2000" b="1"/>
                        <m:t> </m:t>
                      </m:r>
                      <m:r>
                        <m:rPr>
                          <m:nor/>
                        </m:rPr>
                        <a:rPr lang="en-GB" sz="2000" b="1"/>
                        <m:t>method</m:t>
                      </m:r>
                      <m:r>
                        <m:rPr>
                          <m:nor/>
                        </m:rPr>
                        <a:rPr lang="en-GB" sz="2000" b="1"/>
                        <m:t>, </m:t>
                      </m:r>
                      <m:r>
                        <m:rPr>
                          <m:nor/>
                        </m:rPr>
                        <a:rPr lang="en-GB" sz="2000" b="1"/>
                        <m:t>if</m:t>
                      </m:r>
                      <m:r>
                        <m:rPr>
                          <m:nor/>
                        </m:rPr>
                        <a:rPr lang="en-GB" sz="2000" b="1"/>
                        <m:t> </m:t>
                      </m:r>
                      <m:r>
                        <m:rPr>
                          <m:nor/>
                        </m:rPr>
                        <a:rPr lang="en-GB" sz="2000" b="1"/>
                        <m:t>the</m:t>
                      </m:r>
                      <m:r>
                        <m:rPr>
                          <m:nor/>
                        </m:rPr>
                        <a:rPr lang="en-GB" sz="2000" b="1"/>
                        <m:t> </m:t>
                      </m:r>
                      <m:r>
                        <m:rPr>
                          <m:nor/>
                        </m:rPr>
                        <a:rPr lang="en-GB" sz="2000" b="1"/>
                        <m:t>initial</m:t>
                      </m:r>
                      <m:r>
                        <m:rPr>
                          <m:nor/>
                        </m:rPr>
                        <a:rPr lang="en-GB" sz="2000" b="1"/>
                        <m:t> </m:t>
                      </m:r>
                      <m:r>
                        <m:rPr>
                          <m:nor/>
                        </m:rPr>
                        <a:rPr lang="en-GB" sz="2000" b="1"/>
                        <m:t>guesses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4694" y="2090793"/>
                <a:ext cx="5932073" cy="400110"/>
              </a:xfrm>
              <a:prstGeom prst="rect">
                <a:avLst/>
              </a:prstGeom>
              <a:blipFill rotWithShape="0">
                <a:blip r:embed="rId12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1088975" y="2545979"/>
            <a:ext cx="17318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dirty="0"/>
              <a:t>are 3 and 4, </a:t>
            </a:r>
            <a:r>
              <a:rPr lang="en-GB" sz="2000" b="1" dirty="0" smtClean="0"/>
              <a:t>is-</a:t>
            </a:r>
            <a:endParaRPr lang="en-US" sz="20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899303" y="3082116"/>
            <a:ext cx="8712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000" dirty="0"/>
              <a:t>2.2857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        b) </a:t>
            </a:r>
            <a:r>
              <a:rPr lang="en-US" sz="2000" dirty="0"/>
              <a:t>2.500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     c) </a:t>
            </a:r>
            <a:r>
              <a:rPr lang="en-US" sz="2000" dirty="0"/>
              <a:t>5.500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     d) </a:t>
            </a:r>
            <a:r>
              <a:rPr lang="en-US" sz="2000" dirty="0"/>
              <a:t>5.7143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69770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03837" y="958598"/>
            <a:ext cx="40420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b="1" dirty="0" smtClean="0"/>
              <a:t>5. </a:t>
            </a:r>
            <a:r>
              <a:rPr lang="en-GB" b="1" dirty="0"/>
              <a:t>The next iterative value of the root of 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613584" y="958598"/>
                <a:ext cx="69218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−4=0</m:t>
                      </m:r>
                      <m:r>
                        <m:rPr>
                          <m:nor/>
                        </m:rP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b="1"/>
                        <m:t>using</m:t>
                      </m:r>
                      <m:r>
                        <m:rPr>
                          <m:nor/>
                        </m:rPr>
                        <a:rPr lang="en-GB" b="1"/>
                        <m:t> </m:t>
                      </m:r>
                      <m:r>
                        <m:rPr>
                          <m:nor/>
                        </m:rPr>
                        <a:rPr lang="en-US" b="1" i="0" smtClean="0"/>
                        <m:t> </m:t>
                      </m:r>
                      <m:r>
                        <m:rPr>
                          <m:nor/>
                        </m:rPr>
                        <a:rPr lang="en-US" b="1" i="0" smtClean="0"/>
                        <m:t>Newton</m:t>
                      </m:r>
                      <m:r>
                        <m:rPr>
                          <m:nor/>
                        </m:rPr>
                        <a:rPr lang="en-US" b="1" i="0" smtClean="0"/>
                        <m:t> </m:t>
                      </m:r>
                      <m:r>
                        <m:rPr>
                          <m:nor/>
                        </m:rPr>
                        <a:rPr lang="en-US" b="1" i="0" smtClean="0"/>
                        <m:t>Raphson</m:t>
                      </m:r>
                      <m:r>
                        <m:rPr>
                          <m:nor/>
                        </m:rPr>
                        <a:rPr lang="en-GB" b="1"/>
                        <m:t> </m:t>
                      </m:r>
                      <m:r>
                        <m:rPr>
                          <m:nor/>
                        </m:rPr>
                        <a:rPr lang="en-GB" b="1"/>
                        <m:t>method</m:t>
                      </m:r>
                      <m:r>
                        <m:rPr>
                          <m:nor/>
                        </m:rPr>
                        <a:rPr lang="en-GB" b="1"/>
                        <m:t>, </m:t>
                      </m:r>
                      <m:r>
                        <m:rPr>
                          <m:nor/>
                        </m:rPr>
                        <a:rPr lang="en-GB" b="1"/>
                        <m:t>if</m:t>
                      </m:r>
                      <m:r>
                        <m:rPr>
                          <m:nor/>
                        </m:rPr>
                        <a:rPr lang="en-GB" b="1"/>
                        <m:t> </m:t>
                      </m:r>
                      <m:r>
                        <m:rPr>
                          <m:nor/>
                        </m:rPr>
                        <a:rPr lang="en-GB" b="1"/>
                        <m:t>the</m:t>
                      </m:r>
                      <m:r>
                        <m:rPr>
                          <m:nor/>
                        </m:rPr>
                        <a:rPr lang="en-GB" b="1"/>
                        <m:t> </m:t>
                      </m:r>
                      <m:r>
                        <m:rPr>
                          <m:nor/>
                        </m:rPr>
                        <a:rPr lang="en-GB" b="1"/>
                        <m:t>initial</m:t>
                      </m:r>
                      <m:r>
                        <m:rPr>
                          <m:nor/>
                        </m:rPr>
                        <a:rPr lang="en-GB" b="1"/>
                        <m:t> </m:t>
                      </m:r>
                      <m:r>
                        <m:rPr>
                          <m:nor/>
                        </m:rPr>
                        <a:rPr lang="en-GB" b="1"/>
                        <m:t>guess</m:t>
                      </m:r>
                      <m:r>
                        <m:rPr>
                          <m:nor/>
                        </m:rPr>
                        <a:rPr lang="en-US" b="1" i="0" smtClean="0"/>
                        <m:t> </m:t>
                      </m:r>
                      <m:r>
                        <m:rPr>
                          <m:nor/>
                        </m:rPr>
                        <a:rPr lang="en-US" b="1" i="0" smtClean="0"/>
                        <m:t>is</m:t>
                      </m:r>
                      <m:r>
                        <m:rPr>
                          <m:nor/>
                        </m:rPr>
                        <a:rPr lang="en-US" b="1" i="0" smtClean="0"/>
                        <m:t> 3, </m:t>
                      </m:r>
                      <m:r>
                        <m:rPr>
                          <m:nor/>
                        </m:rPr>
                        <a:rPr lang="en-US" b="1" i="0" smtClean="0"/>
                        <m:t>is</m:t>
                      </m:r>
                      <m:r>
                        <m:rPr>
                          <m:nor/>
                        </m:rPr>
                        <a:rPr lang="en-US" b="1" i="0" smtClean="0"/>
                        <m:t>−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3584" y="958598"/>
                <a:ext cx="6921830" cy="369332"/>
              </a:xfrm>
              <a:prstGeom prst="rect">
                <a:avLst/>
              </a:prstGeom>
              <a:blipFill rotWithShape="0">
                <a:blip r:embed="rId2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703837" y="1906581"/>
            <a:ext cx="8712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000" dirty="0" smtClean="0"/>
              <a:t>2.166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        b) </a:t>
            </a:r>
            <a:r>
              <a:rPr lang="en-US" sz="2000" dirty="0"/>
              <a:t>2.500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     c) </a:t>
            </a:r>
            <a:r>
              <a:rPr lang="en-US" sz="2000" dirty="0"/>
              <a:t>5.500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     d) </a:t>
            </a:r>
            <a:r>
              <a:rPr lang="en-US" sz="2000" dirty="0"/>
              <a:t>5.7143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08374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89140" y="1368845"/>
            <a:ext cx="1730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</a:rPr>
              <a:t>Objective:</a:t>
            </a:r>
          </a:p>
        </p:txBody>
      </p:sp>
      <p:sp>
        <p:nvSpPr>
          <p:cNvPr id="2" name="Rectangle 1"/>
          <p:cNvSpPr/>
          <p:nvPr/>
        </p:nvSpPr>
        <p:spPr>
          <a:xfrm>
            <a:off x="589140" y="1892065"/>
            <a:ext cx="103925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To find the root of a nonlinear equation in on variable with the help of </a:t>
            </a:r>
            <a:r>
              <a:rPr lang="en-US" sz="2000" b="1" dirty="0" smtClean="0"/>
              <a:t>secant methods and Newton-</a:t>
            </a:r>
            <a:r>
              <a:rPr lang="en-US" sz="2000" b="1" dirty="0" err="1" smtClean="0"/>
              <a:t>Raphson</a:t>
            </a:r>
            <a:r>
              <a:rPr lang="en-US" sz="2000" b="1" dirty="0" smtClean="0"/>
              <a:t> methods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911671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182946"/>
              </p:ext>
            </p:extLst>
          </p:nvPr>
        </p:nvGraphicFramePr>
        <p:xfrm>
          <a:off x="6026150" y="331311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26150" y="3313113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831845" y="440815"/>
            <a:ext cx="28264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ecant Method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87845" y="1061417"/>
            <a:ext cx="946716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 </a:t>
            </a: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ecant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ethod two values of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ear the root is used and the root is approximated by the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intercept of the secant line (chord) joining the two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oints.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987845" y="184871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lgorithm: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7989" y="2463935"/>
            <a:ext cx="93870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ep-1</a:t>
            </a:r>
            <a:r>
              <a:rPr lang="en-US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lculate the next estimated of the root from two initial guess using the following formula  </a:t>
            </a:r>
            <a:endParaRPr lang="en-US" dirty="0"/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1"/>
          <p:cNvSpPr>
            <a:spLocks noChangeArrowheads="1"/>
          </p:cNvSpPr>
          <p:nvPr/>
        </p:nvSpPr>
        <p:spPr bwMode="auto">
          <a:xfrm>
            <a:off x="6026149" y="3194890"/>
            <a:ext cx="210628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313638"/>
              </p:ext>
            </p:extLst>
          </p:nvPr>
        </p:nvGraphicFramePr>
        <p:xfrm>
          <a:off x="6946428" y="3143623"/>
          <a:ext cx="510117" cy="296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" name="Equation" r:id="rId5" imgW="304536" imgH="164957" progId="Equation.DSMT4">
                  <p:embed/>
                </p:oleObj>
              </mc:Choice>
              <mc:Fallback>
                <p:oleObj name="Equation" r:id="rId5" imgW="304536" imgH="16495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428" y="3143623"/>
                        <a:ext cx="510117" cy="296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203183" y="4305490"/>
            <a:ext cx="937450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-2: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n selecting,     </a:t>
            </a:r>
            <a:r>
              <a:rPr lang="en-US" sz="2000" dirty="0" smtClean="0"/>
              <a:t> and      care should be taken so that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    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s closer to the root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an      </a:t>
            </a:r>
            <a:r>
              <a:rPr lang="en-US" sz="2000" dirty="0"/>
              <a:t>to get rapid </a:t>
            </a:r>
            <a:r>
              <a:rPr lang="en-US" sz="2000" dirty="0" smtClean="0"/>
              <a:t>convergence. </a:t>
            </a:r>
            <a:r>
              <a:rPr lang="en-US" sz="2000" dirty="0"/>
              <a:t>This can be achieved by selecting 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2000" dirty="0"/>
              <a:t>and </a:t>
            </a:r>
            <a:r>
              <a:rPr lang="en-US" sz="2000" dirty="0" smtClean="0"/>
              <a:t>      </a:t>
            </a:r>
            <a:r>
              <a:rPr lang="en-US" sz="2000" dirty="0"/>
              <a:t>such that </a:t>
            </a:r>
          </a:p>
          <a:p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0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549702"/>
              </p:ext>
            </p:extLst>
          </p:nvPr>
        </p:nvGraphicFramePr>
        <p:xfrm>
          <a:off x="3320059" y="4349622"/>
          <a:ext cx="225778" cy="32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" name="Equation" r:id="rId7" imgW="152268" imgH="215713" progId="Equation.DSMT4">
                  <p:embed/>
                </p:oleObj>
              </mc:Choice>
              <mc:Fallback>
                <p:oleObj name="Equation" r:id="rId7" imgW="152268" imgH="21571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059" y="4349622"/>
                        <a:ext cx="225778" cy="324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3883675" y="4251728"/>
            <a:ext cx="205338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995683"/>
              </p:ext>
            </p:extLst>
          </p:nvPr>
        </p:nvGraphicFramePr>
        <p:xfrm>
          <a:off x="4080194" y="4321794"/>
          <a:ext cx="261755" cy="31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" name="Equation" r:id="rId9" imgW="177569" imgH="215619" progId="Equation.DSMT4">
                  <p:embed/>
                </p:oleObj>
              </mc:Choice>
              <mc:Fallback>
                <p:oleObj name="Equation" r:id="rId9" imgW="177569" imgH="21561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194" y="4321794"/>
                        <a:ext cx="261755" cy="316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977241"/>
              </p:ext>
            </p:extLst>
          </p:nvPr>
        </p:nvGraphicFramePr>
        <p:xfrm>
          <a:off x="7456545" y="4322537"/>
          <a:ext cx="276754" cy="335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" name="Equation" r:id="rId11" imgW="177569" imgH="215619" progId="Equation.DSMT4">
                  <p:embed/>
                </p:oleObj>
              </mc:Choice>
              <mc:Fallback>
                <p:oleObj name="Equation" r:id="rId11" imgW="177569" imgH="21561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545" y="4322537"/>
                        <a:ext cx="276754" cy="335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192973"/>
              </p:ext>
            </p:extLst>
          </p:nvPr>
        </p:nvGraphicFramePr>
        <p:xfrm>
          <a:off x="10306755" y="4305490"/>
          <a:ext cx="270934" cy="38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" name="Equation" r:id="rId13" imgW="152268" imgH="215713" progId="Equation.DSMT4">
                  <p:embed/>
                </p:oleObj>
              </mc:Choice>
              <mc:Fallback>
                <p:oleObj name="Equation" r:id="rId13" imgW="152268" imgH="215713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6755" y="4305490"/>
                        <a:ext cx="270934" cy="389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9"/>
          <p:cNvSpPr>
            <a:spLocks noChangeArrowheads="1"/>
          </p:cNvSpPr>
          <p:nvPr/>
        </p:nvSpPr>
        <p:spPr bwMode="auto">
          <a:xfrm>
            <a:off x="6254044" y="4586229"/>
            <a:ext cx="198684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088431"/>
              </p:ext>
            </p:extLst>
          </p:nvPr>
        </p:nvGraphicFramePr>
        <p:xfrm>
          <a:off x="7470744" y="4631903"/>
          <a:ext cx="248356" cy="35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name="Equation" r:id="rId15" imgW="152268" imgH="215713" progId="Equation.DSMT4">
                  <p:embed/>
                </p:oleObj>
              </mc:Choice>
              <mc:Fallback>
                <p:oleObj name="Equation" r:id="rId15" imgW="152268" imgH="215713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744" y="4631903"/>
                        <a:ext cx="248356" cy="357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43"/>
          <p:cNvSpPr>
            <a:spLocks noChangeArrowheads="1"/>
          </p:cNvSpPr>
          <p:nvPr/>
        </p:nvSpPr>
        <p:spPr bwMode="auto">
          <a:xfrm>
            <a:off x="7013809" y="4627487"/>
            <a:ext cx="141051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51976"/>
              </p:ext>
            </p:extLst>
          </p:nvPr>
        </p:nvGraphicFramePr>
        <p:xfrm>
          <a:off x="8283544" y="4660076"/>
          <a:ext cx="251226" cy="30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16" imgW="177569" imgH="215619" progId="Equation.DSMT4">
                  <p:embed/>
                </p:oleObj>
              </mc:Choice>
              <mc:Fallback>
                <p:oleObj name="Equation" r:id="rId16" imgW="177569" imgH="215619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544" y="4660076"/>
                        <a:ext cx="251226" cy="304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7"/>
          <p:cNvSpPr>
            <a:spLocks noChangeArrowheads="1"/>
          </p:cNvSpPr>
          <p:nvPr/>
        </p:nvSpPr>
        <p:spPr bwMode="auto">
          <a:xfrm>
            <a:off x="8256294" y="4662810"/>
            <a:ext cx="147997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658592"/>
              </p:ext>
            </p:extLst>
          </p:nvPr>
        </p:nvGraphicFramePr>
        <p:xfrm>
          <a:off x="9742311" y="4673206"/>
          <a:ext cx="1225607" cy="312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Equation" r:id="rId18" imgW="1002865" imgH="253890" progId="Equation.DSMT4">
                  <p:embed/>
                </p:oleObj>
              </mc:Choice>
              <mc:Fallback>
                <p:oleObj name="Equation" r:id="rId18" imgW="1002865" imgH="25389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2311" y="4673206"/>
                        <a:ext cx="1225607" cy="312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1203183" y="5445666"/>
            <a:ext cx="961157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-3: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Repeat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process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until                         , where       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s the specified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ccuracy.</a:t>
            </a:r>
            <a:endParaRPr lang="en-US" dirty="0"/>
          </a:p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endParaRPr lang="en-US" dirty="0"/>
          </a:p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endParaRPr lang="en-US" dirty="0"/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b="1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353712"/>
              </p:ext>
            </p:extLst>
          </p:nvPr>
        </p:nvGraphicFramePr>
        <p:xfrm>
          <a:off x="4353238" y="5463930"/>
          <a:ext cx="1219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" name="Equation" r:id="rId20" imgW="1218960" imgH="317160" progId="Equation.DSMT4">
                  <p:embed/>
                </p:oleObj>
              </mc:Choice>
              <mc:Fallback>
                <p:oleObj name="Equation" r:id="rId20" imgW="1218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53238" y="5463930"/>
                        <a:ext cx="1219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285498"/>
              </p:ext>
            </p:extLst>
          </p:nvPr>
        </p:nvGraphicFramePr>
        <p:xfrm>
          <a:off x="6459906" y="5575805"/>
          <a:ext cx="198354" cy="147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" name="Equation" r:id="rId22" imgW="164880" imgH="177480" progId="Equation.DSMT4">
                  <p:embed/>
                </p:oleObj>
              </mc:Choice>
              <mc:Fallback>
                <p:oleObj name="Equation" r:id="rId22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59906" y="5575805"/>
                        <a:ext cx="198354" cy="147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8305501" y="2750438"/>
            <a:ext cx="1790950" cy="14956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320801" y="3027450"/>
                <a:ext cx="5201150" cy="783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20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  <m:r>
                                        <a:rPr lang="en-US" sz="2000" b="1" i="0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000" b="1" i="0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sz="2000" b="1" i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d>
                                <m:dPr>
                                  <m:begChr m:val=""/>
                                  <m:ctrlPr>
                                    <a:rPr lang="en-US" sz="20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𝒇</m:t>
                                  </m:r>
                                  <m:r>
                                    <a:rPr lang="en-US" sz="2000" b="1" i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000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  <m:r>
                                        <a:rPr lang="en-US" sz="2000" b="1" i="0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000" b="1" i="0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sz="2000" b="1" i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)−</m:t>
                                  </m:r>
                                  <m:r>
                                    <a:rPr lang="en-US" sz="20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𝒇</m:t>
                                  </m:r>
                                  <m:r>
                                    <a:rPr lang="en-US" sz="2000" b="1" i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000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801" y="3027450"/>
                <a:ext cx="5201150" cy="783869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2471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1064045" y="16940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Problems and Solutions</a:t>
            </a:r>
          </a:p>
        </p:txBody>
      </p:sp>
      <p:sp>
        <p:nvSpPr>
          <p:cNvPr id="19" name="Rectangle 18"/>
          <p:cNvSpPr/>
          <p:nvPr/>
        </p:nvSpPr>
        <p:spPr>
          <a:xfrm>
            <a:off x="735442" y="939579"/>
            <a:ext cx="15071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:</a:t>
            </a:r>
            <a:r>
              <a:rPr lang="en-US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242586" y="939579"/>
                <a:ext cx="8598012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nd the root of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func>
                      <m:func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using secant method initiating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 </m:t>
                    </m:r>
                    <m:r>
                      <m:rPr>
                        <m:sty m:val="p"/>
                      </m:rPr>
                      <a:rPr lang="en-US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nd</m:t>
                    </m:r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0.1</m:t>
                    </m:r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with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lerancy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/accuracy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30333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𝜀</m:t>
                    </m:r>
                    <m:r>
                      <a:rPr lang="en-US" i="1">
                        <a:solidFill>
                          <a:srgbClr val="30333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.00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586" y="939579"/>
                <a:ext cx="8598012" cy="646331"/>
              </a:xfrm>
              <a:prstGeom prst="rect">
                <a:avLst/>
              </a:prstGeom>
              <a:blipFill rotWithShape="0">
                <a:blip r:embed="rId3"/>
                <a:stretch>
                  <a:fillRect l="-638" t="-4717"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705241"/>
              </p:ext>
            </p:extLst>
          </p:nvPr>
        </p:nvGraphicFramePr>
        <p:xfrm>
          <a:off x="1731385" y="2237898"/>
          <a:ext cx="7280413" cy="2176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Document" r:id="rId5" imgW="5759361" imgH="1445181" progId="Word.Document.12">
                  <p:embed/>
                </p:oleObj>
              </mc:Choice>
              <mc:Fallback>
                <p:oleObj name="Document" r:id="rId5" imgW="5759361" imgH="144518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1385" y="2237898"/>
                        <a:ext cx="7280413" cy="2176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735442" y="2053232"/>
            <a:ext cx="12987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Solution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779894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2C9C4666-1BBA-4C59-8C5C-A84E2EB0C85B}"/>
              </a:ext>
            </a:extLst>
          </p:cNvPr>
          <p:cNvSpPr/>
          <p:nvPr/>
        </p:nvSpPr>
        <p:spPr>
          <a:xfrm>
            <a:off x="3464353" y="301420"/>
            <a:ext cx="418364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Exercise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26633189"/>
                  </p:ext>
                </p:extLst>
              </p:nvPr>
            </p:nvGraphicFramePr>
            <p:xfrm>
              <a:off x="959383" y="1361267"/>
              <a:ext cx="10652394" cy="171243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326197"/>
                    <a:gridCol w="5326197"/>
                  </a:tblGrid>
                  <a:tr h="550985">
                    <a:tc gridSpan="2"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Given the following polynomial equations and an interval.</a:t>
                          </a: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1161454"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a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+1=0 ; 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, 3</m:t>
                                  </m:r>
                                </m:e>
                              </m:d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oMath>
                          </a14:m>
                          <a:r>
                            <a:rPr lang="en-US" sz="2400" dirty="0">
                              <a:effectLst/>
                            </a:rPr>
                            <a:t>	       </a:t>
                          </a:r>
                        </a:p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b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5=0;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1,2</m:t>
                                  </m:r>
                                </m:e>
                              </m:d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oMath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c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5=0;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0, 2</m:t>
                                  </m:r>
                                </m:e>
                              </m:d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oMath>
                          </a14:m>
                          <a:r>
                            <a:rPr lang="en-US" sz="2400" dirty="0">
                              <a:effectLst/>
                            </a:rPr>
                            <a:t>              </a:t>
                          </a:r>
                        </a:p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d. 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−80=0;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.90,2.92</m:t>
                                  </m:r>
                                </m:e>
                              </m:d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oMath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1404797"/>
                  </p:ext>
                </p:extLst>
              </p:nvPr>
            </p:nvGraphicFramePr>
            <p:xfrm>
              <a:off x="959383" y="1361267"/>
              <a:ext cx="10652394" cy="171243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326197"/>
                    <a:gridCol w="5326197"/>
                  </a:tblGrid>
                  <a:tr h="550985">
                    <a:tc gridSpan="2"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Given the following polynomial equations and an interval.</a:t>
                          </a: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116145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t="-52880" r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100000" t="-5288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5379852"/>
              </p:ext>
            </p:extLst>
          </p:nvPr>
        </p:nvGraphicFramePr>
        <p:xfrm>
          <a:off x="705998" y="3488514"/>
          <a:ext cx="10515600" cy="814642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0515600"/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pply secant method to estimate the root correct to 2 </a:t>
                      </a:r>
                      <a:r>
                        <a:rPr lang="en-US" sz="2400" dirty="0" err="1">
                          <a:effectLst/>
                        </a:rPr>
                        <a:t>d.p.</a:t>
                      </a:r>
                      <a:r>
                        <a:rPr lang="en-US" sz="2400" dirty="0">
                          <a:effectLst/>
                        </a:rPr>
                        <a:t> in the last interval acquired by using bisection method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88401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232752" y="560979"/>
            <a:ext cx="868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</a:rPr>
              <a:t>Advantages and Drawbacks: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The secant</a:t>
            </a:r>
            <a:r>
              <a:rPr lang="en-US" sz="2800" b="1" dirty="0" smtClean="0">
                <a:solidFill>
                  <a:srgbClr val="FF0000"/>
                </a:solidFill>
              </a:rPr>
              <a:t> Method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8971" y="1371600"/>
            <a:ext cx="1790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Advantages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10587" y="3410162"/>
            <a:ext cx="16800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Drawbacks:</a:t>
            </a:r>
            <a:endParaRPr lang="en-US" sz="2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533400" y="2081927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dirty="0" smtClean="0"/>
              <a:t>It converges faster.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31371" y="3937406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dirty="0" smtClean="0"/>
              <a:t>Division by zero.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31371" y="446465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dirty="0" smtClean="0"/>
              <a:t>Root jumping. </a:t>
            </a:r>
          </a:p>
        </p:txBody>
      </p:sp>
    </p:spTree>
    <p:extLst>
      <p:ext uri="{BB962C8B-B14F-4D97-AF65-F5344CB8AC3E}">
        <p14:creationId xmlns:p14="http://schemas.microsoft.com/office/powerpoint/2010/main" val="805486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19740" y="358129"/>
            <a:ext cx="1654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</a:rPr>
              <a:t>Outcom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54278" y="1055529"/>
            <a:ext cx="871259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/>
              <a:t>By applying </a:t>
            </a:r>
            <a:r>
              <a:rPr lang="en-US" sz="2400" b="1" dirty="0">
                <a:solidFill>
                  <a:srgbClr val="FF0000"/>
                </a:solidFill>
              </a:rPr>
              <a:t>S</a:t>
            </a:r>
            <a:r>
              <a:rPr lang="en-US" sz="2400" b="1" dirty="0" smtClean="0">
                <a:solidFill>
                  <a:srgbClr val="FF0000"/>
                </a:solidFill>
              </a:rPr>
              <a:t>ecant</a:t>
            </a:r>
            <a:r>
              <a:rPr lang="en-US" sz="2400" b="1" dirty="0" smtClean="0"/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method</a:t>
            </a:r>
            <a:r>
              <a:rPr lang="en-US" sz="2400" b="1" dirty="0"/>
              <a:t>, nonlinear equations in one variable  can be solved to find roots (approximately) of the equation</a:t>
            </a:r>
            <a:r>
              <a:rPr lang="en-US" sz="2400" b="1" dirty="0" smtClean="0"/>
              <a:t>, And it converges faster than bisection </a:t>
            </a:r>
            <a:r>
              <a:rPr lang="en-US" sz="2400" b="1" dirty="0" err="1" smtClean="0"/>
              <a:t>method,although</a:t>
            </a:r>
            <a:r>
              <a:rPr lang="en-US" sz="2400" b="1" dirty="0" smtClean="0"/>
              <a:t> </a:t>
            </a:r>
            <a:r>
              <a:rPr lang="en-US" sz="2400" b="1" dirty="0"/>
              <a:t>it has few drawbacks. </a:t>
            </a:r>
          </a:p>
        </p:txBody>
      </p:sp>
    </p:spTree>
    <p:extLst>
      <p:ext uri="{BB962C8B-B14F-4D97-AF65-F5344CB8AC3E}">
        <p14:creationId xmlns:p14="http://schemas.microsoft.com/office/powerpoint/2010/main" val="31094083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831845" y="440815"/>
            <a:ext cx="35654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-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phso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2846" y="2658558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lgorithm: 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856656"/>
              </p:ext>
            </p:extLst>
          </p:nvPr>
        </p:nvGraphicFramePr>
        <p:xfrm>
          <a:off x="4486473" y="902480"/>
          <a:ext cx="947509" cy="321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3" imgW="571252" imgH="203112" progId="Equation.DSMT4">
                  <p:embed/>
                </p:oleObj>
              </mc:Choice>
              <mc:Fallback>
                <p:oleObj name="Equation" r:id="rId3" imgW="571252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473" y="902480"/>
                        <a:ext cx="947509" cy="321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03526" y="869726"/>
            <a:ext cx="1010246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 this method, the root of the equation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s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pproximated by the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intercept of the tangent line through a guess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alue</a:t>
            </a:r>
            <a:r>
              <a:rPr lang="en-US" sz="2000" b="1" dirty="0"/>
              <a:t> </a:t>
            </a:r>
            <a:r>
              <a:rPr lang="en-US" sz="2000" b="1" dirty="0" smtClean="0"/>
              <a:t> 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Newton-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phso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ula can be written as follows</a:t>
            </a:r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2688115" y="14720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489474"/>
              </p:ext>
            </p:extLst>
          </p:nvPr>
        </p:nvGraphicFramePr>
        <p:xfrm>
          <a:off x="3867503" y="1182628"/>
          <a:ext cx="291656" cy="383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503" y="1182628"/>
                        <a:ext cx="291656" cy="383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433982" y="1879672"/>
                <a:ext cx="230620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0,</m:t>
                      </m:r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1,</m:t>
                      </m:r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2,</m:t>
                      </m:r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3,</m:t>
                      </m:r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⋅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982" y="1879672"/>
                <a:ext cx="2306209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512846" y="3332469"/>
            <a:ext cx="21900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ep-1: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lculate  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2496761" y="3326827"/>
                <a:ext cx="213782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smtClean="0"/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ymbolically.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6761" y="3326827"/>
                <a:ext cx="2137829" cy="400110"/>
              </a:xfrm>
              <a:prstGeom prst="rect">
                <a:avLst/>
              </a:prstGeom>
              <a:blipFill rotWithShape="0">
                <a:blip r:embed="rId10"/>
                <a:stretch>
                  <a:fillRect l="-857" t="-104615" r="-1429" b="-17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>
          <a:xfrm>
            <a:off x="512846" y="4016503"/>
            <a:ext cx="92591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-2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e            and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496761" y="4047281"/>
                <a:ext cx="6933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6761" y="4047281"/>
                <a:ext cx="693331" cy="369332"/>
              </a:xfrm>
              <a:prstGeom prst="rect">
                <a:avLst/>
              </a:prstGeom>
              <a:blipFill rotWithShape="0">
                <a:blip r:embed="rId11"/>
                <a:stretch>
                  <a:fillRect t="-119672" r="-73451" b="-183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3632339" y="4025834"/>
                <a:ext cx="228274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he formula.</a:t>
                </a:r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2339" y="4025834"/>
                <a:ext cx="2282741" cy="400110"/>
              </a:xfrm>
              <a:prstGeom prst="rect">
                <a:avLst/>
              </a:prstGeom>
              <a:blipFill rotWithShape="0">
                <a:blip r:embed="rId12"/>
                <a:stretch>
                  <a:fillRect l="-802" t="-104545" r="-2139" b="-16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/>
          <p:cNvSpPr/>
          <p:nvPr/>
        </p:nvSpPr>
        <p:spPr>
          <a:xfrm>
            <a:off x="512846" y="4887722"/>
            <a:ext cx="47772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-3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ose a suitable starting value for  </a:t>
            </a:r>
            <a:endParaRPr lang="en-US" sz="20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3128"/>
              </p:ext>
            </p:extLst>
          </p:nvPr>
        </p:nvGraphicFramePr>
        <p:xfrm>
          <a:off x="5112971" y="4904741"/>
          <a:ext cx="291656" cy="383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3" imgW="190500" imgH="228600" progId="Equation.DSMT4">
                  <p:embed/>
                </p:oleObj>
              </mc:Choice>
              <mc:Fallback>
                <p:oleObj name="Equation" r:id="rId13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971" y="4904741"/>
                        <a:ext cx="291656" cy="383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034122" y="2768633"/>
            <a:ext cx="2421395" cy="1657311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453012" y="5616965"/>
            <a:ext cx="961157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-4: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Repeat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process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until                         , where       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s the specified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ccuracy.</a:t>
            </a:r>
            <a:endParaRPr lang="en-US" dirty="0"/>
          </a:p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endParaRPr lang="en-US" dirty="0"/>
          </a:p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endParaRPr lang="en-US" dirty="0"/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b="1" dirty="0"/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632339" y="5664483"/>
            <a:ext cx="1219109" cy="31850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716975" y="5757377"/>
            <a:ext cx="287218" cy="2143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96761" y="1724821"/>
                <a:ext cx="2857001" cy="7442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sz="2000" b="1" i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0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𝒇</m:t>
                                  </m:r>
                                </m:e>
                                <m:sup>
                                  <m:r>
                                    <a:rPr lang="en-US" sz="2000" b="1" i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000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0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2000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6761" y="1724821"/>
                <a:ext cx="2857001" cy="744243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1686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64045" y="16940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Problems and Solutions</a:t>
            </a:r>
          </a:p>
        </p:txBody>
      </p:sp>
      <p:sp>
        <p:nvSpPr>
          <p:cNvPr id="7" name="Rectangle 6"/>
          <p:cNvSpPr/>
          <p:nvPr/>
        </p:nvSpPr>
        <p:spPr>
          <a:xfrm>
            <a:off x="735442" y="939579"/>
            <a:ext cx="15071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:</a:t>
            </a:r>
            <a:r>
              <a:rPr lang="en-US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242586" y="939579"/>
                <a:ext cx="9192922" cy="9332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nsider the function  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3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e>
                    </m:func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marR="0" lvl="0" indent="-342900" algn="just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romanLcPeriod"/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erform one iteration using Newton-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phson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formula for finding its root near 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342900" marR="0" lvl="0" indent="-342900" algn="just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romanLcPeriod"/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Write MATLAB syntax for finding the root in 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[0, 1]</m:t>
                    </m:r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using MATLAB function “</a:t>
                </a:r>
                <a:r>
                  <a:rPr lang="en-US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zero</a:t>
                </a:r>
                <a:r>
                  <a:rPr lang="en-US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”.</a:t>
                </a:r>
                <a:endParaRPr lang="en-US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586" y="939579"/>
                <a:ext cx="9192922" cy="933288"/>
              </a:xfrm>
              <a:prstGeom prst="rect">
                <a:avLst/>
              </a:prstGeom>
              <a:blipFill rotWithShape="0">
                <a:blip r:embed="rId2"/>
                <a:stretch>
                  <a:fillRect l="-597" t="-3268" b="-8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735442" y="2053232"/>
            <a:ext cx="12987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Solution: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092745" y="2284064"/>
                <a:ext cx="6096000" cy="37458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        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3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e>
                    </m:func>
                  </m:oMath>
                </a14:m>
                <a:endPara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3</m:t>
                        </m:r>
                      </m:e>
                    </m:func>
                  </m:oMath>
                </a14:m>
                <a:endPara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     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,     </m:t>
                    </m:r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4</m:t>
                    </m:r>
                  </m:oMath>
                </a14:m>
                <a:endPara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−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.25</m:t>
                    </m:r>
                  </m:oMath>
                </a14:m>
                <a:endPara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85750" marR="0" algn="just">
                  <a:spcBef>
                    <a:spcPts val="0"/>
                  </a:spcBef>
                  <a:spcAft>
                    <a:spcPts val="0"/>
                  </a:spcAft>
                </a:pPr>
                <a:endParaRPr 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8575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i</a:t>
                </a:r>
                <a:r>
                  <a:rPr lang="en-US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MATLAB code:</a:t>
                </a:r>
              </a:p>
              <a:p>
                <a:pPr algn="just"/>
                <a:r>
                  <a:rPr lang="en-US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&gt;&gt; F=@(x) sin(x)+3*x-1; </a:t>
                </a:r>
                <a:r>
                  <a:rPr lang="en-US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ndle</a:t>
                </a:r>
                <a:endPara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&gt;&gt; Sol =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zero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F, [0,1])</a:t>
                </a:r>
                <a:endPara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l =</a:t>
                </a:r>
                <a:endPara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0.2507</a:t>
                </a:r>
                <a:endPara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745" y="2284064"/>
                <a:ext cx="6096000" cy="3745897"/>
              </a:xfrm>
              <a:prstGeom prst="rect">
                <a:avLst/>
              </a:prstGeom>
              <a:blipFill rotWithShape="0">
                <a:blip r:embed="rId3"/>
                <a:stretch>
                  <a:fillRect l="-800" t="-977" b="-1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97392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E8E59535D7695458E633D4B5C5B44F7" ma:contentTypeVersion="0" ma:contentTypeDescription="Create a new document." ma:contentTypeScope="" ma:versionID="219085671fb346b35ed332a5897fff24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0967b7be50301903c78f9c39c6fd9af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69D6771-9698-482C-ACAE-5B1B54131F5A}"/>
</file>

<file path=customXml/itemProps2.xml><?xml version="1.0" encoding="utf-8"?>
<ds:datastoreItem xmlns:ds="http://schemas.openxmlformats.org/officeDocument/2006/customXml" ds:itemID="{E14371AC-F6F5-4BFC-8880-ABB6800E9111}"/>
</file>

<file path=customXml/itemProps3.xml><?xml version="1.0" encoding="utf-8"?>
<ds:datastoreItem xmlns:ds="http://schemas.openxmlformats.org/officeDocument/2006/customXml" ds:itemID="{51C24CBD-8AB5-46A2-B723-9C27104DE448}"/>
</file>

<file path=docProps/app.xml><?xml version="1.0" encoding="utf-8"?>
<Properties xmlns="http://schemas.openxmlformats.org/officeDocument/2006/extended-properties" xmlns:vt="http://schemas.openxmlformats.org/officeDocument/2006/docPropsVTypes">
  <TotalTime>602</TotalTime>
  <Words>588</Words>
  <Application>Microsoft Office PowerPoint</Application>
  <PresentationFormat>Widescreen</PresentationFormat>
  <Paragraphs>11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67</cp:revision>
  <dcterms:created xsi:type="dcterms:W3CDTF">2020-04-23T04:44:22Z</dcterms:created>
  <dcterms:modified xsi:type="dcterms:W3CDTF">2020-06-16T17:23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E8E59535D7695458E633D4B5C5B44F7</vt:lpwstr>
  </property>
</Properties>
</file>